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0" r:id="rId1"/>
  </p:sldMasterIdLst>
  <p:notesMasterIdLst>
    <p:notesMasterId r:id="rId19"/>
  </p:notesMasterIdLst>
  <p:sldIdLst>
    <p:sldId id="286" r:id="rId2"/>
    <p:sldId id="269" r:id="rId3"/>
    <p:sldId id="257" r:id="rId4"/>
    <p:sldId id="278" r:id="rId5"/>
    <p:sldId id="261" r:id="rId6"/>
    <p:sldId id="262" r:id="rId7"/>
    <p:sldId id="263" r:id="rId8"/>
    <p:sldId id="285" r:id="rId9"/>
    <p:sldId id="275" r:id="rId10"/>
    <p:sldId id="279" r:id="rId11"/>
    <p:sldId id="280" r:id="rId12"/>
    <p:sldId id="281" r:id="rId13"/>
    <p:sldId id="282" r:id="rId14"/>
    <p:sldId id="284" r:id="rId15"/>
    <p:sldId id="283" r:id="rId16"/>
    <p:sldId id="267" r:id="rId17"/>
    <p:sldId id="270" r:id="rId18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DF8A52A-7273-4171-A6FF-9AFCBAFC247B}">
          <p14:sldIdLst>
            <p14:sldId id="286"/>
            <p14:sldId id="269"/>
            <p14:sldId id="257"/>
            <p14:sldId id="278"/>
            <p14:sldId id="261"/>
            <p14:sldId id="262"/>
            <p14:sldId id="263"/>
            <p14:sldId id="285"/>
            <p14:sldId id="275"/>
            <p14:sldId id="279"/>
            <p14:sldId id="280"/>
            <p14:sldId id="281"/>
            <p14:sldId id="282"/>
            <p14:sldId id="284"/>
            <p14:sldId id="283"/>
          </p14:sldIdLst>
        </p14:section>
        <p14:section name="Untitled Section" id="{6C584E35-1EB0-42C9-8DBA-9B60B01923EA}">
          <p14:sldIdLst>
            <p14:sldId id="267"/>
            <p14:sldId id="270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93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005" autoAdjust="0"/>
    <p:restoredTop sz="94660"/>
  </p:normalViewPr>
  <p:slideViewPr>
    <p:cSldViewPr snapToGrid="0">
      <p:cViewPr varScale="1">
        <p:scale>
          <a:sx n="91" d="100"/>
          <a:sy n="91" d="100"/>
        </p:scale>
        <p:origin x="84" y="6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09" d="100"/>
          <a:sy n="109" d="100"/>
        </p:scale>
        <p:origin x="3556" y="8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EDC6F-975B-4B93-B9F6-A3FE1EC1BBD2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5643AD-3D01-46A8-B691-498F491777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552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648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125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3413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037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7920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70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553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2599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775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1370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600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902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713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4805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058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371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643AD-3D01-46A8-B691-498F4917771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22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F8D79-8CA9-44BA-BF4C-47D826B383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9BBA4F-6ED9-4C86-9AC6-73C1ADA147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4DA4BC-D41A-44E1-8B3B-A4AD20DE8F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834450-BC84-47DC-999C-83315AD1E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4D8D0C-BC0A-45EF-9033-5B12DC228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201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58F01-1B83-4B7F-BFFF-7C435D5449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62A0247-79B6-4060-9C2D-0E49BA56778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CD89E7-7BDD-4023-BF99-A3D7262624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456897-3CC8-403C-A58D-139622086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FF5215-6C5B-41BF-B2E9-5C211B64A9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680CE4-968F-43F9-889D-3603578F1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766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7257E-EF5B-4DC2-9395-1AF7B72D9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717B49-D8D5-4F5D-BF1B-806E184E92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45D693-B9D5-4287-AEB2-A1CC096C68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74D54A-0867-4B55-AB96-633C9F6E1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6A25A4-7859-4241-91BC-578BDB0A3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22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37DA699-0F3B-466A-9D92-A67A278123E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F7D6D6-7CC1-45D9-8300-8882602A77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242441-EC87-4AA3-93DA-2A01871544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B42DE5-24F1-43DB-BAA7-B0F6AC606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7316CC-375C-4471-92EB-B1A49F3BE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207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14A190-2C2C-450B-85EB-F1791A8C60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8782C5-5402-4D73-A24B-6B790CCD09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A85E2F-4E09-430F-BA7C-3E604D635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11E53D-B12D-470E-923B-CC83A8AD1F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003E83-07AB-475C-AD59-20EEEEE0A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9547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E0BBF4-0BD2-4ABC-92E7-11A6AB9EB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607303D-14D4-479C-817A-5F3BE6B4D1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8DD7B-EE39-4D32-8D75-86C2AF5E80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310BE6-F39A-4A51-AE51-2A8ED62DE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054345-6475-4D9C-94CB-767535941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72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FECF9-E42B-4636-B0F3-3C89FF3116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9D3E1B-D447-40A7-B29B-B0F1AA7F4C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EEDAF0-13B6-43D8-BB2B-E1F6D8D7FB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DDE7CC-7389-4201-9E41-BE594038B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9B9F98-830D-47CC-AA2F-FD6996560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19E3F5-5DDE-4F06-9659-21DCF553B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683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E406EF-EF22-41CD-A0EF-461F0FA090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DA216F-584B-4F6A-916E-0398F27EC8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208BF7-F2D4-4687-AB32-A6ACB82996F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F67014-919E-4311-9759-7C8015DD049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38F7032-7CD6-40FA-A1BB-DD9AA888171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11915D-A2E2-4BEB-AF9A-5AAC94ECF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D5EF61-56B8-4364-AC0D-500B01A0C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8514E7-95DC-45DC-89AC-98B941104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21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446AA3-DC71-47F1-A185-5CEB49F63A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A7BB37-E516-47C9-9FAA-3D5B3C90C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E6D567-37F2-4375-89E0-A92DDEFF8E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9F2FC1-76C6-4BF1-A66C-E75A1752A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16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295E102-8E45-49C4-A507-14322BEBF569}"/>
              </a:ext>
            </a:extLst>
          </p:cNvPr>
          <p:cNvSpPr/>
          <p:nvPr userDrawn="1"/>
        </p:nvSpPr>
        <p:spPr>
          <a:xfrm>
            <a:off x="392624" y="383583"/>
            <a:ext cx="11489410" cy="609083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555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295E102-8E45-49C4-A507-14322BEBF569}"/>
              </a:ext>
            </a:extLst>
          </p:cNvPr>
          <p:cNvSpPr/>
          <p:nvPr userDrawn="1"/>
        </p:nvSpPr>
        <p:spPr>
          <a:xfrm>
            <a:off x="392624" y="383583"/>
            <a:ext cx="11489410" cy="609083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874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D20997-487A-409A-A12E-39DD3DC69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FBA4F0-CC20-45CD-9D55-6249290D5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58686F-BDEE-4C67-9977-D137EEBDBB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3DCA31-14D1-4889-9C41-4430CFB6C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E0DE370-10D4-4942-9209-B46A85760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E55A98-AED1-4973-A3C7-C1945248C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860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987F2E3-79BB-4CE0-9EA3-522F1E12E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507832-A856-45C9-8171-46F9CBF427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91506B-E9A4-42A4-BB6E-7966E4A512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901787-1D24-409B-A225-E8A27861FA01}" type="datetimeFigureOut">
              <a:rPr lang="en-US" smtClean="0"/>
              <a:t>6/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D9E1D7-3B53-4C29-B1E7-8F9EB24972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254551-B79C-47D7-B5C3-7E6998B873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ED4BDB-10C0-4EAA-8C4D-16B38310AD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39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42" r:id="rId8"/>
    <p:sldLayoutId id="2147483738" r:id="rId9"/>
    <p:sldLayoutId id="2147483739" r:id="rId10"/>
    <p:sldLayoutId id="2147483740" r:id="rId11"/>
    <p:sldLayoutId id="214748374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4.png"/><Relationship Id="rId4" Type="http://schemas.openxmlformats.org/officeDocument/2006/relationships/image" Target="../media/image5.png"/><Relationship Id="rId9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5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.png"/><Relationship Id="rId5" Type="http://schemas.openxmlformats.org/officeDocument/2006/relationships/image" Target="../media/image4.png"/><Relationship Id="rId4" Type="http://schemas.openxmlformats.org/officeDocument/2006/relationships/image" Target="../media/image23.png"/><Relationship Id="rId9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png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4D9339F-A09E-4679-9BD1-F8CEC6953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40" y="640942"/>
            <a:ext cx="10891919" cy="5576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37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D1F81-9E24-4D3A-AB1F-557EA03DB5AF}"/>
              </a:ext>
            </a:extLst>
          </p:cNvPr>
          <p:cNvSpPr txBox="1"/>
          <p:nvPr/>
        </p:nvSpPr>
        <p:spPr>
          <a:xfrm>
            <a:off x="2448733" y="1467172"/>
            <a:ext cx="43013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Table Group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9DBB1E-54E1-49AF-BB01-BA87A7002122}"/>
              </a:ext>
            </a:extLst>
          </p:cNvPr>
          <p:cNvSpPr txBox="1"/>
          <p:nvPr/>
        </p:nvSpPr>
        <p:spPr>
          <a:xfrm>
            <a:off x="2179460" y="2438401"/>
            <a:ext cx="4839915" cy="3313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Target specific skill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Differentiate group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elf-checking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Team rac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E6DDC9-8D65-4778-9367-FE58D61BD8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2963" y="3628973"/>
            <a:ext cx="2045858" cy="2445582"/>
          </a:xfrm>
          <a:prstGeom prst="rect">
            <a:avLst/>
          </a:prstGeom>
          <a:ln w="38100">
            <a:solidFill>
              <a:srgbClr val="FB9309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EF156C-5179-448E-BF67-9EF6BDEED6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5614" y="3952069"/>
            <a:ext cx="2053262" cy="2445582"/>
          </a:xfrm>
          <a:prstGeom prst="rect">
            <a:avLst/>
          </a:prstGeom>
          <a:ln w="38100">
            <a:solidFill>
              <a:schemeClr val="accent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4BB181A-5A34-4CD5-BEB2-819182EEF6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58102" y="549144"/>
            <a:ext cx="2093733" cy="2494661"/>
          </a:xfrm>
          <a:prstGeom prst="rect">
            <a:avLst/>
          </a:prstGeom>
          <a:ln w="38100">
            <a:solidFill>
              <a:srgbClr val="FB930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D26724C-8D86-4C8B-9FFD-3B50048B7B4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7464" y="1003276"/>
            <a:ext cx="2045041" cy="2494661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</p:spTree>
    <p:extLst>
      <p:ext uri="{BB962C8B-B14F-4D97-AF65-F5344CB8AC3E}">
        <p14:creationId xmlns:p14="http://schemas.microsoft.com/office/powerpoint/2010/main" val="333599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D1F81-9E24-4D3A-AB1F-557EA03DB5AF}"/>
              </a:ext>
            </a:extLst>
          </p:cNvPr>
          <p:cNvSpPr txBox="1"/>
          <p:nvPr/>
        </p:nvSpPr>
        <p:spPr>
          <a:xfrm>
            <a:off x="2293750" y="1183036"/>
            <a:ext cx="52631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Arial" panose="020B0604020202020204" pitchFamily="34" charset="0"/>
                <a:cs typeface="Arial" panose="020B0604020202020204" pitchFamily="34" charset="0"/>
              </a:rPr>
              <a:t>Take Home Se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F9DBB1E-54E1-49AF-BB01-BA87A7002122}"/>
              </a:ext>
            </a:extLst>
          </p:cNvPr>
          <p:cNvSpPr txBox="1"/>
          <p:nvPr/>
        </p:nvSpPr>
        <p:spPr>
          <a:xfrm>
            <a:off x="2293750" y="2045777"/>
            <a:ext cx="5113579" cy="41446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Differentiate students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elf-checking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tudent buy-in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tudent ownership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arent  approved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57334B8-EDDF-4B50-BD8A-9DDEA1D9002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6720" y="3429000"/>
            <a:ext cx="2030762" cy="2433288"/>
          </a:xfrm>
          <a:prstGeom prst="rect">
            <a:avLst/>
          </a:prstGeom>
          <a:ln w="38100">
            <a:solidFill>
              <a:srgbClr val="92D050"/>
            </a:solidFill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6B79C80-6DBF-4E3B-8AC9-11A5B7E7B3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25122" y="1494552"/>
            <a:ext cx="1973128" cy="2357958"/>
          </a:xfrm>
          <a:prstGeom prst="rect">
            <a:avLst/>
          </a:prstGeom>
          <a:ln w="38100">
            <a:solidFill>
              <a:schemeClr val="accent5"/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56DAD5-3B81-44D1-A86E-7C7F996846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2042" y="3329098"/>
            <a:ext cx="2030762" cy="2428242"/>
          </a:xfrm>
          <a:prstGeom prst="rect">
            <a:avLst/>
          </a:prstGeom>
          <a:ln w="38100">
            <a:solidFill>
              <a:srgbClr val="FB9309"/>
            </a:solidFill>
          </a:ln>
        </p:spPr>
      </p:pic>
    </p:spTree>
    <p:extLst>
      <p:ext uri="{BB962C8B-B14F-4D97-AF65-F5344CB8AC3E}">
        <p14:creationId xmlns:p14="http://schemas.microsoft.com/office/powerpoint/2010/main" val="605032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D1F81-9E24-4D3A-AB1F-557EA03DB5AF}"/>
              </a:ext>
            </a:extLst>
          </p:cNvPr>
          <p:cNvSpPr txBox="1"/>
          <p:nvPr/>
        </p:nvSpPr>
        <p:spPr>
          <a:xfrm>
            <a:off x="2293750" y="1183036"/>
            <a:ext cx="3890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Take Home Sets: Parent Initial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ADD169E-FAC7-4B81-A266-205061CFE6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6930" y="1108130"/>
            <a:ext cx="4293029" cy="5241536"/>
          </a:xfrm>
          <a:prstGeom prst="rect">
            <a:avLst/>
          </a:prstGeom>
          <a:ln w="38100">
            <a:solidFill>
              <a:schemeClr val="accent6"/>
            </a:solidFill>
          </a:ln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5DC52C-5FCD-49B3-A4D6-5ADD0752B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40635"/>
              </p:ext>
            </p:extLst>
          </p:nvPr>
        </p:nvGraphicFramePr>
        <p:xfrm>
          <a:off x="6400800" y="41529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914400" imgH="220320" progId="Equation.DSMT4">
                  <p:embed/>
                </p:oleObj>
              </mc:Choice>
              <mc:Fallback>
                <p:oleObj name="Equation" r:id="rId7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41529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145EF465-9B77-437B-B9E8-2854A774EF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27285" y="2692831"/>
            <a:ext cx="24003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826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D1F81-9E24-4D3A-AB1F-557EA03DB5AF}"/>
              </a:ext>
            </a:extLst>
          </p:cNvPr>
          <p:cNvSpPr txBox="1"/>
          <p:nvPr/>
        </p:nvSpPr>
        <p:spPr>
          <a:xfrm>
            <a:off x="3301140" y="2652378"/>
            <a:ext cx="6380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y’re everywhere!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5DC52C-5FCD-49B3-A4D6-5ADD0752B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1529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914400" imgH="220320" progId="Equation.DSMT4">
                  <p:embed/>
                </p:oleObj>
              </mc:Choice>
              <mc:Fallback>
                <p:oleObj name="Equation" r:id="rId6" imgW="914400" imgH="220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5DC52C-5FCD-49B3-A4D6-5ADD0752B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41529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47A24F6-4A43-4DC8-A3A7-81A3604A1970}"/>
              </a:ext>
            </a:extLst>
          </p:cNvPr>
          <p:cNvSpPr txBox="1"/>
          <p:nvPr/>
        </p:nvSpPr>
        <p:spPr>
          <a:xfrm>
            <a:off x="2105379" y="1658034"/>
            <a:ext cx="224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ur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BFF92A-FA5F-4C06-BF98-D2623DCB2BD5}"/>
              </a:ext>
            </a:extLst>
          </p:cNvPr>
          <p:cNvSpPr txBox="1"/>
          <p:nvPr/>
        </p:nvSpPr>
        <p:spPr>
          <a:xfrm>
            <a:off x="8472600" y="1631917"/>
            <a:ext cx="27791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ven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167321-DB52-48D9-B2CD-797C9656FAA7}"/>
              </a:ext>
            </a:extLst>
          </p:cNvPr>
          <p:cNvSpPr txBox="1"/>
          <p:nvPr/>
        </p:nvSpPr>
        <p:spPr>
          <a:xfrm>
            <a:off x="2887757" y="3754464"/>
            <a:ext cx="224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slexi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34EBD4-1342-414A-9610-0D74EF106021}"/>
              </a:ext>
            </a:extLst>
          </p:cNvPr>
          <p:cNvSpPr txBox="1"/>
          <p:nvPr/>
        </p:nvSpPr>
        <p:spPr>
          <a:xfrm>
            <a:off x="5987704" y="1334868"/>
            <a:ext cx="1327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L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0B6A771-EB93-4EA4-AEEB-99AC4606EF96}"/>
              </a:ext>
            </a:extLst>
          </p:cNvPr>
          <p:cNvSpPr txBox="1"/>
          <p:nvPr/>
        </p:nvSpPr>
        <p:spPr>
          <a:xfrm>
            <a:off x="7263540" y="3729919"/>
            <a:ext cx="1415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L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10CE662-34F3-49AE-8263-D3ADFA4BC39B}"/>
              </a:ext>
            </a:extLst>
          </p:cNvPr>
          <p:cNvSpPr txBox="1"/>
          <p:nvPr/>
        </p:nvSpPr>
        <p:spPr>
          <a:xfrm>
            <a:off x="8126276" y="4699684"/>
            <a:ext cx="2515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tchdog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A03CD49-961C-4C02-87C9-C0FE76452A4D}"/>
              </a:ext>
            </a:extLst>
          </p:cNvPr>
          <p:cNvSpPr txBox="1"/>
          <p:nvPr/>
        </p:nvSpPr>
        <p:spPr>
          <a:xfrm>
            <a:off x="4008801" y="4933474"/>
            <a:ext cx="2562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 Folder</a:t>
            </a:r>
          </a:p>
        </p:txBody>
      </p:sp>
    </p:spTree>
    <p:extLst>
      <p:ext uri="{BB962C8B-B14F-4D97-AF65-F5344CB8AC3E}">
        <p14:creationId xmlns:p14="http://schemas.microsoft.com/office/powerpoint/2010/main" val="1817881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CD1F81-9E24-4D3A-AB1F-557EA03DB5AF}"/>
              </a:ext>
            </a:extLst>
          </p:cNvPr>
          <p:cNvSpPr txBox="1"/>
          <p:nvPr/>
        </p:nvSpPr>
        <p:spPr>
          <a:xfrm>
            <a:off x="4081221" y="1403303"/>
            <a:ext cx="6380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-second Think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45DC52C-5FCD-49B3-A4D6-5ADD0752B8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1529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914400" imgH="220320" progId="Equation.DSMT4">
                  <p:embed/>
                </p:oleObj>
              </mc:Choice>
              <mc:Fallback>
                <p:oleObj name="Equation" r:id="rId6" imgW="914400" imgH="220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5DC52C-5FCD-49B3-A4D6-5ADD0752B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41529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E167321-DB52-48D9-B2CD-797C9656FAA7}"/>
              </a:ext>
            </a:extLst>
          </p:cNvPr>
          <p:cNvSpPr txBox="1"/>
          <p:nvPr/>
        </p:nvSpPr>
        <p:spPr>
          <a:xfrm>
            <a:off x="1730644" y="2389934"/>
            <a:ext cx="77595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Wall Work topics do I want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10CE662-34F3-49AE-8263-D3ADFA4BC39B}"/>
              </a:ext>
            </a:extLst>
          </p:cNvPr>
          <p:cNvSpPr txBox="1"/>
          <p:nvPr/>
        </p:nvSpPr>
        <p:spPr>
          <a:xfrm>
            <a:off x="2469395" y="3681844"/>
            <a:ext cx="9433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am I comfortable doing with Wall Work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A03CD49-961C-4C02-87C9-C0FE76452A4D}"/>
              </a:ext>
            </a:extLst>
          </p:cNvPr>
          <p:cNvSpPr txBox="1"/>
          <p:nvPr/>
        </p:nvSpPr>
        <p:spPr>
          <a:xfrm>
            <a:off x="2185258" y="3035513"/>
            <a:ext cx="85447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I use Wall Work in each class?</a:t>
            </a:r>
          </a:p>
        </p:txBody>
      </p:sp>
    </p:spTree>
    <p:extLst>
      <p:ext uri="{BB962C8B-B14F-4D97-AF65-F5344CB8AC3E}">
        <p14:creationId xmlns:p14="http://schemas.microsoft.com/office/powerpoint/2010/main" val="1037527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7D9C5E3-1C49-4602-8C55-E65D755277C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554865" y="1599070"/>
            <a:ext cx="5170681" cy="482756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84A1C0E-3136-4C92-9623-0E2B629AA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9174" y="478215"/>
            <a:ext cx="4682061" cy="892970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CF9F17-46EA-4A9D-AF89-68F8DBE7C2D1}"/>
              </a:ext>
            </a:extLst>
          </p:cNvPr>
          <p:cNvSpPr txBox="1"/>
          <p:nvPr/>
        </p:nvSpPr>
        <p:spPr>
          <a:xfrm>
            <a:off x="2107769" y="1224245"/>
            <a:ext cx="9407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Learning how to learn: for math and for life.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CD2DEB12-46A8-4C94-857D-D7A5FF5DA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9921" y="3377339"/>
            <a:ext cx="2251441" cy="1287651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000" dirty="0">
                <a:effectLst/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 an active participant in your own rescue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89CA2E-2927-49E3-AA3E-38410F30D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4683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E1CC3F-7B8A-4318-B218-A9A37907D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908" y="550540"/>
            <a:ext cx="4205459" cy="80207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46F99F-1DE2-4386-B47D-319256F705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479402"/>
            <a:ext cx="3479182" cy="110218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A6796F-69B1-4022-869E-4F40D07DF5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7986" y="2550186"/>
            <a:ext cx="4972392" cy="10172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F5375F-2406-4DF9-986F-032E8AF942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9533" y="1389921"/>
            <a:ext cx="5775189" cy="11660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507EA7-971D-469C-8713-1195936C87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6201" y="1670477"/>
            <a:ext cx="605604" cy="6056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CE2CF4-B571-44BD-81B8-1BFDE9F89D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02663" y="2726839"/>
            <a:ext cx="607018" cy="60701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4EB6DD9-242D-4A5D-9495-3D0F07D6D9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75182" y="3792843"/>
            <a:ext cx="503410" cy="4166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9B653CB-3A70-4D26-B443-E9A22DCBC0A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2211" y="4851493"/>
            <a:ext cx="9906377" cy="1102184"/>
          </a:xfrm>
          <a:prstGeom prst="rect">
            <a:avLst/>
          </a:prstGeom>
          <a:ln w="38100"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2028718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4D9339F-A09E-4679-9BD1-F8CEC6953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40" y="640942"/>
            <a:ext cx="10891919" cy="5576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938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63A1E6-D0C3-4B6F-849D-E6F2E7D9A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769" y="688485"/>
            <a:ext cx="8348461" cy="150194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CBD1C3-67DE-4170-A3F3-2B11991A8FC3}"/>
              </a:ext>
            </a:extLst>
          </p:cNvPr>
          <p:cNvSpPr txBox="1"/>
          <p:nvPr/>
        </p:nvSpPr>
        <p:spPr>
          <a:xfrm>
            <a:off x="2859436" y="2374131"/>
            <a:ext cx="647312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/>
              <a:t>KATHY TIPTON</a:t>
            </a:r>
          </a:p>
          <a:p>
            <a:pPr algn="ctr"/>
            <a:r>
              <a:rPr lang="en-US" sz="4000" dirty="0"/>
              <a:t>CAMT 2020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91BCADD-89FE-4CD5-AE27-3EADB5C32EE9}"/>
              </a:ext>
            </a:extLst>
          </p:cNvPr>
          <p:cNvCxnSpPr>
            <a:cxnSpLocks/>
          </p:cNvCxnSpPr>
          <p:nvPr/>
        </p:nvCxnSpPr>
        <p:spPr>
          <a:xfrm flipH="1">
            <a:off x="2859436" y="3245210"/>
            <a:ext cx="6473126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9AE1734-B80C-45E4-BEB9-6FC8FCAFE741}"/>
              </a:ext>
            </a:extLst>
          </p:cNvPr>
          <p:cNvSpPr txBox="1"/>
          <p:nvPr/>
        </p:nvSpPr>
        <p:spPr>
          <a:xfrm>
            <a:off x="1214033" y="4096718"/>
            <a:ext cx="9763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solidFill>
                  <a:srgbClr val="FB9309"/>
                </a:solidFill>
              </a:rPr>
              <a:t>Spiraling to Succ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CBEF2B-E63C-4EDB-A06E-05B997425C81}"/>
              </a:ext>
            </a:extLst>
          </p:cNvPr>
          <p:cNvSpPr txBox="1"/>
          <p:nvPr/>
        </p:nvSpPr>
        <p:spPr>
          <a:xfrm>
            <a:off x="4802346" y="5395795"/>
            <a:ext cx="23366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Wall Work</a:t>
            </a:r>
          </a:p>
        </p:txBody>
      </p:sp>
    </p:spTree>
    <p:extLst>
      <p:ext uri="{BB962C8B-B14F-4D97-AF65-F5344CB8AC3E}">
        <p14:creationId xmlns:p14="http://schemas.microsoft.com/office/powerpoint/2010/main" val="1072428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68FE9CE-A18F-4241-9882-E33D71BF39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9486" y="590329"/>
            <a:ext cx="4494914" cy="8086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3CBEE20-6C2A-440B-8C5F-89085D0988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800" y="1660206"/>
            <a:ext cx="8600400" cy="4336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6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63A1E6-D0C3-4B6F-849D-E6F2E7D9A0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1769" y="688485"/>
            <a:ext cx="8348461" cy="150194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9AE1734-B80C-45E4-BEB9-6FC8FCAFE741}"/>
              </a:ext>
            </a:extLst>
          </p:cNvPr>
          <p:cNvSpPr txBox="1"/>
          <p:nvPr/>
        </p:nvSpPr>
        <p:spPr>
          <a:xfrm>
            <a:off x="2102583" y="2639877"/>
            <a:ext cx="9304169" cy="3139321"/>
          </a:xfrm>
          <a:prstGeom prst="rect">
            <a:avLst/>
          </a:prstGeom>
          <a:noFill/>
          <a:ln w="7620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raling to Success:</a:t>
            </a:r>
          </a:p>
          <a:p>
            <a:pPr algn="ctr"/>
            <a:r>
              <a:rPr lang="en-US" sz="66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ing the moves to “walk the walk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43A2C8-C29B-4465-8BA6-0855F043FE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1334155" y="2983121"/>
            <a:ext cx="4972392" cy="1013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378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F54AD7-AE03-4E97-9DBF-C15617E1D3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908" y="550540"/>
            <a:ext cx="4205459" cy="80207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1BDDB2-AC41-4576-A484-EDB6E3EA08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811410" y="3008159"/>
            <a:ext cx="4972392" cy="1013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B002033-93CD-4702-A128-ABAF3B2FCD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4792" y="1816772"/>
            <a:ext cx="8516922" cy="3029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35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6207762-56BD-4A13-BDBC-E597EFCE99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941" y="1413252"/>
            <a:ext cx="8143875" cy="49723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2A8B686-3053-4ABC-B3A7-1A542422DD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7465" y="565695"/>
            <a:ext cx="3740681" cy="713429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7267A8C-A517-4DCD-9486-BFBED9B3AA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811410" y="3008159"/>
            <a:ext cx="4972392" cy="1013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346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45E29DE-DB8B-439D-9C62-C991CE43C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729077">
            <a:off x="2339224" y="1465098"/>
            <a:ext cx="3367301" cy="45086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9E325C8-303E-4FB5-A699-01B4C21883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403" y="1372737"/>
            <a:ext cx="6061389" cy="1882075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69914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6CC3BE-22F8-4E5C-A0AD-FB5174653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466" y="428786"/>
            <a:ext cx="3740681" cy="633362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9B3588-AEB3-4487-9A4B-5B90D446CE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DBB4FF3-7042-464C-B59B-A74D42942F08}"/>
              </a:ext>
            </a:extLst>
          </p:cNvPr>
          <p:cNvSpPr txBox="1"/>
          <p:nvPr/>
        </p:nvSpPr>
        <p:spPr>
          <a:xfrm>
            <a:off x="6217806" y="4695603"/>
            <a:ext cx="50577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Student management…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364B72F-2181-4DD4-B5FA-E3DB8D42E0F6}"/>
              </a:ext>
            </a:extLst>
          </p:cNvPr>
          <p:cNvSpPr txBox="1"/>
          <p:nvPr/>
        </p:nvSpPr>
        <p:spPr>
          <a:xfrm>
            <a:off x="7240292" y="5388209"/>
            <a:ext cx="44678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ard management…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AED97A-31C0-4309-8A4B-81EBB4FC00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8876" y="1249429"/>
            <a:ext cx="4923941" cy="3353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15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4A1C0E-3136-4C92-9623-0E2B629AAB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908" y="550540"/>
            <a:ext cx="4682061" cy="892970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1D9D027D-E4BC-4513-BB40-41336CBB0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9251" y="2649965"/>
            <a:ext cx="3858498" cy="1985778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342900" marR="0" lvl="0" indent="-342900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ative</a:t>
            </a:r>
          </a:p>
          <a:p>
            <a:pPr marL="342900" marR="0" lvl="0" indent="-342900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3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mmative </a:t>
            </a:r>
          </a:p>
        </p:txBody>
      </p:sp>
      <p:sp>
        <p:nvSpPr>
          <p:cNvPr id="9" name="Text Box 2">
            <a:extLst>
              <a:ext uri="{FF2B5EF4-FFF2-40B4-BE49-F238E27FC236}">
                <a16:creationId xmlns:a16="http://schemas.microsoft.com/office/drawing/2014/main" id="{FC9F0028-0812-4163-994C-8156426709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7672" y="1631239"/>
            <a:ext cx="4831931" cy="83099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0" marR="0"/>
            <a:r>
              <a:rPr lang="en-US" sz="4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countability….</a:t>
            </a:r>
            <a:endParaRPr lang="en-US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672EEF-7ACF-4384-BAC5-83268D9D32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1264171" y="3039725"/>
            <a:ext cx="4972392" cy="10172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C803C8-FCB5-437B-BA85-C26AFCD4B2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3301" y="2117113"/>
            <a:ext cx="2676606" cy="305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561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90</TotalTime>
  <Words>138</Words>
  <Application>Microsoft Office PowerPoint</Application>
  <PresentationFormat>Widescreen</PresentationFormat>
  <Paragraphs>5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Arial Black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y Tipton</dc:creator>
  <cp:lastModifiedBy>Kathy Tipton</cp:lastModifiedBy>
  <cp:revision>59</cp:revision>
  <cp:lastPrinted>2018-07-14T19:30:54Z</cp:lastPrinted>
  <dcterms:created xsi:type="dcterms:W3CDTF">2018-06-25T18:38:24Z</dcterms:created>
  <dcterms:modified xsi:type="dcterms:W3CDTF">2020-06-07T22:23:05Z</dcterms:modified>
</cp:coreProperties>
</file>